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090D8B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42BC485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657F54E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6AEEC1A7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0E009526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14:paraId="014CF11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BA2BCF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772A17F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6B0FFA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7BCDD9A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E4D0B5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3CCDB1E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 № 6</w:t>
      </w:r>
    </w:p>
    <w:p w14:paraId="327B657B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1A42904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14:paraId="4F791D1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Оператор переключения»</w:t>
      </w:r>
    </w:p>
    <w:p w14:paraId="1727F59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16EB3E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75E6814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14:paraId="7E2359E6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hAnsi="Times New Roman" w:cs="Times New Roman"/>
          <w:sz w:val="28"/>
          <w:szCs w:val="28"/>
          <w:lang w:val="ru-RU"/>
        </w:rPr>
        <w:t>Ванчаев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>Д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.С.</w:t>
      </w:r>
    </w:p>
    <w:p w14:paraId="702F26AC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Вариант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№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10</w:t>
      </w:r>
    </w:p>
    <w:p w14:paraId="44F35376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07C58959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14:paraId="116FBFB6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14:paraId="2DE8F1F5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7A647B40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14:paraId="7E136706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0E71A50C">
      <w:pPr>
        <w:rPr>
          <w:rFonts w:ascii="Times New Roman" w:hAnsi="Times New Roman" w:cs="Times New Roman"/>
          <w:sz w:val="28"/>
          <w:szCs w:val="28"/>
        </w:rPr>
      </w:pPr>
    </w:p>
    <w:p w14:paraId="16F6EDF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4 г.</w:t>
      </w:r>
    </w:p>
    <w:p w14:paraId="5B57626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ind w:left="275" w:leftChars="125"/>
        <w:jc w:val="center"/>
        <w:textAlignment w:val="auto"/>
        <w:rPr>
          <w:rFonts w:ascii="Times New Roman" w:hAnsi="Times New Roman" w:cs="Times New Roman"/>
          <w:sz w:val="28"/>
          <w:szCs w:val="28"/>
        </w:rPr>
      </w:pPr>
    </w:p>
    <w:p w14:paraId="34C3CCB5">
      <w:pPr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jc w:val="both"/>
        <w:textAlignment w:val="auto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Цель работы</w:t>
      </w:r>
    </w:p>
    <w:p w14:paraId="570BEE3D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left"/>
        <w:textAlignment w:val="auto"/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switch</w:t>
      </w:r>
      <w:r>
        <w:rPr>
          <w:rFonts w:hint="default" w:ascii="Times New Roman" w:hAnsi="Times New Roman" w:cs="Times New Roman"/>
          <w:sz w:val="28"/>
          <w:szCs w:val="28"/>
        </w:rPr>
        <w:t>-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case</w:t>
      </w:r>
      <w:r>
        <w:rPr>
          <w:rFonts w:hint="default" w:ascii="Times New Roman" w:hAnsi="Times New Roman" w:cs="Times New Roman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5C4EBC5A">
      <w:pPr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jc w:val="both"/>
        <w:textAlignment w:val="auto"/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</w:pP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  <w:t>Формулировка задачи</w:t>
      </w: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24ACCFD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firstLine="350" w:firstLineChars="125"/>
        <w:jc w:val="left"/>
        <w:textAlignment w:val="auto"/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switch</w:t>
      </w:r>
      <w:r>
        <w:rPr>
          <w:rFonts w:hint="default" w:ascii="Times New Roman" w:hAnsi="Times New Roman" w:cs="Times New Roman"/>
          <w:sz w:val="28"/>
          <w:szCs w:val="28"/>
        </w:rPr>
        <w:t>-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case</w:t>
      </w:r>
      <w:r>
        <w:rPr>
          <w:rFonts w:hint="default"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cs="Times New Roman"/>
          <w:sz w:val="28"/>
          <w:szCs w:val="28"/>
        </w:rPr>
        <w:t>«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TryPars</w:t>
      </w:r>
      <w:r>
        <w:rPr>
          <w:rFonts w:hint="default" w:ascii="Times New Roman" w:hAnsi="Times New Roman" w:cs="Times New Roman"/>
          <w:sz w:val="28"/>
          <w:szCs w:val="28"/>
        </w:rPr>
        <w:t xml:space="preserve">». Решить индивидуальный вариант задания, учитывая ограничения, накладываемые не только на отдельные переменные, но и на участвующие в выражении функциональные зависимости, при заданной точности </w:t>
      </w:r>
      <w:r>
        <w:rPr>
          <w:rFonts w:hint="default" w:ascii="Times New Roman" w:hAnsi="Times New Roman" w:cs="Times New Roman"/>
          <w:b/>
          <w:position w:val="-6"/>
          <w:sz w:val="28"/>
          <w:szCs w:val="28"/>
        </w:rPr>
        <w:object>
          <v:shape id="_x0000_i1025" o:spt="75" type="#_x0000_t75" style="height:14.25pt;width:48.7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8"/>
          <w:szCs w:val="28"/>
        </w:rPr>
        <w:t>.</w:t>
      </w:r>
    </w:p>
    <w:p w14:paraId="5F13B83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firstLine="350" w:firstLineChars="125"/>
        <w:jc w:val="left"/>
        <w:textAlignment w:val="auto"/>
        <w:rPr>
          <w:rFonts w:hint="default" w:ascii="Times New Roman" w:hAnsi="Times New Roman" w:cs="Times New Roman"/>
          <w:b/>
          <w:sz w:val="28"/>
          <w:szCs w:val="28"/>
        </w:rPr>
      </w:pPr>
    </w:p>
    <w:p w14:paraId="3F6FC02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b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Вариант №1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0</w:t>
      </w:r>
    </w:p>
    <w:p w14:paraId="000A784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left"/>
        <w:textAlignment w:val="auto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Вводится римское число, соответствующее значению часа на циферблате. В ответ выдать направление / сторону света (учесть существование, например, «север-северо-запада», «юг-юго-востока» и т.д.).</w:t>
      </w:r>
    </w:p>
    <w:p w14:paraId="3D724AF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</w:p>
    <w:p w14:paraId="25B392F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</w:p>
    <w:p w14:paraId="02F3D55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</w:p>
    <w:p w14:paraId="62DD205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</w:p>
    <w:p w14:paraId="35FC19F2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</w:p>
    <w:p w14:paraId="3B321BC5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</w:p>
    <w:p w14:paraId="29A87724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</w:p>
    <w:p w14:paraId="2895EB34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</w:p>
    <w:p w14:paraId="35F0389B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</w:p>
    <w:p w14:paraId="78A31A73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75" w:firstLineChars="125"/>
        <w:jc w:val="left"/>
        <w:textAlignment w:val="auto"/>
      </w:pPr>
    </w:p>
    <w:p w14:paraId="090626C9">
      <w:pPr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jc w:val="both"/>
        <w:textAlignment w:val="auto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Схема алгоритма</w:t>
      </w:r>
    </w:p>
    <w:p w14:paraId="220BA7F0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00" w:firstLineChars="125"/>
        <w:jc w:val="left"/>
        <w:textAlignment w:val="auto"/>
      </w:pP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5856605" cy="6859270"/>
            <wp:effectExtent l="0" t="0" r="10795" b="17780"/>
            <wp:docPr id="16" name="Изображение 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Изображение 4" descr="IMG_25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856605" cy="6859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845E497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75" w:firstLineChars="125"/>
        <w:jc w:val="left"/>
        <w:textAlignment w:val="auto"/>
      </w:pPr>
    </w:p>
    <w:p w14:paraId="5E3F9712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3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 w:eastAsia="ru-RU"/>
        </w:rPr>
        <w:t>Б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лок схемы алгоритма</w:t>
      </w:r>
    </w:p>
    <w:p w14:paraId="25B10C00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 w14:paraId="0DDA0EF3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 w14:paraId="1134FA2D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 w14:paraId="0307B44B">
      <w:pPr>
        <w:pStyle w:val="4"/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Подбор тестовых примеров</w:t>
      </w:r>
    </w:p>
    <w:p w14:paraId="29209841">
      <w:pPr>
        <w:pStyle w:val="4"/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Восток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5DF24882">
      <w:pPr>
        <w:pStyle w:val="4"/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Восток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03E252AC">
      <w:pPr>
        <w:pStyle w:val="4"/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осток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43C4E9D3">
      <w:pPr>
        <w:pStyle w:val="4"/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Восток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5A70139A">
      <w:pPr>
        <w:pStyle w:val="4"/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Запад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65B5023C">
      <w:pPr>
        <w:pStyle w:val="4"/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V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0D39DCA">
      <w:pPr>
        <w:pStyle w:val="4"/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Восток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48AAAB1C">
      <w:pPr>
        <w:pStyle w:val="4"/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Запад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2C9347C2">
      <w:pPr>
        <w:pStyle w:val="4"/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Запад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476510E">
      <w:pPr>
        <w:pStyle w:val="4"/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Запад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42BB9156">
      <w:pPr>
        <w:pStyle w:val="4"/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Запад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68094296">
      <w:pPr>
        <w:pStyle w:val="4"/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.</w:t>
      </w:r>
    </w:p>
    <w:p w14:paraId="272C5371">
      <w:pPr>
        <w:pStyle w:val="4"/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«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еверный символ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1F2328"/>
          <w:spacing w:val="0"/>
          <w:sz w:val="28"/>
          <w:szCs w:val="28"/>
          <w:shd w:val="clear" w:fill="FFFFFF"/>
        </w:rPr>
        <w:t>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01771720">
      <w:pPr>
        <w:pStyle w:val="4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60" w:line="360" w:lineRule="auto"/>
        <w:ind w:firstLine="350" w:firstLineChars="125"/>
        <w:contextualSpacing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8A58870">
      <w:pPr>
        <w:pStyle w:val="4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60" w:line="360" w:lineRule="auto"/>
        <w:ind w:firstLine="350" w:firstLineChars="125"/>
        <w:contextualSpacing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2C8EE70">
      <w:pPr>
        <w:pStyle w:val="4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60" w:line="360" w:lineRule="auto"/>
        <w:ind w:firstLine="350" w:firstLineChars="125"/>
        <w:contextualSpacing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8AC9E27">
      <w:pPr>
        <w:pStyle w:val="4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60" w:line="360" w:lineRule="auto"/>
        <w:ind w:firstLine="350" w:firstLineChars="125"/>
        <w:contextualSpacing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DC7A5A0">
      <w:pPr>
        <w:pStyle w:val="4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60" w:line="360" w:lineRule="auto"/>
        <w:ind w:firstLine="350" w:firstLineChars="125"/>
        <w:contextualSpacing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3EF9474">
      <w:pPr>
        <w:pStyle w:val="4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60" w:line="360" w:lineRule="auto"/>
        <w:ind w:firstLine="350" w:firstLineChars="125"/>
        <w:contextualSpacing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A7EB08C">
      <w:pPr>
        <w:pStyle w:val="4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60" w:line="360" w:lineRule="auto"/>
        <w:ind w:firstLine="350" w:firstLineChars="125"/>
        <w:contextualSpacing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A40B0ED">
      <w:pPr>
        <w:pStyle w:val="4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60" w:line="360" w:lineRule="auto"/>
        <w:ind w:firstLine="350" w:firstLineChars="125"/>
        <w:contextualSpacing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009DA93">
      <w:pPr>
        <w:pStyle w:val="4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60" w:line="360" w:lineRule="auto"/>
        <w:contextualSpacing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9BCDB7A">
      <w:pPr>
        <w:pStyle w:val="4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60" w:line="360" w:lineRule="auto"/>
        <w:contextualSpacing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E07E9E1">
      <w:pPr>
        <w:pStyle w:val="4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60" w:line="360" w:lineRule="auto"/>
        <w:ind w:firstLine="350" w:firstLineChars="125"/>
        <w:contextualSpacing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CF154D8">
      <w:pPr>
        <w:pStyle w:val="4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60" w:line="360" w:lineRule="auto"/>
        <w:ind w:firstLine="350" w:firstLineChars="125"/>
        <w:contextualSpacing/>
        <w:textAlignment w:val="auto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784F5B0">
      <w:pPr>
        <w:pStyle w:val="4"/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20" w:leftChars="0" w:firstLine="350" w:firstLineChars="125"/>
        <w:textAlignment w:val="auto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Листинг</w:t>
      </w:r>
    </w:p>
    <w:p w14:paraId="00B53B9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using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System;</w:t>
      </w:r>
    </w:p>
    <w:p w14:paraId="323170C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using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System.Diagnostics;</w:t>
      </w:r>
    </w:p>
    <w:p w14:paraId="7222009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namespac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Zadanie6</w:t>
      </w:r>
    </w:p>
    <w:p w14:paraId="169922F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{</w:t>
      </w:r>
    </w:p>
    <w:p w14:paraId="64B3C35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class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Program</w:t>
      </w:r>
    </w:p>
    <w:p w14:paraId="5D8DDEE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{</w:t>
      </w:r>
    </w:p>
    <w:p w14:paraId="3660115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static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void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Main()</w:t>
      </w:r>
    </w:p>
    <w:p w14:paraId="599FF71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{</w:t>
      </w:r>
    </w:p>
    <w:p w14:paraId="7CB5F40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string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RomanNumeral;</w:t>
      </w:r>
    </w:p>
    <w:p w14:paraId="7D50527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left="190"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Consol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.WriteLine(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Вводится римское число, соответствующее значению часа на циферблате: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);</w:t>
      </w:r>
    </w:p>
    <w:p w14:paraId="2C90FBB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RomanNumeral =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Consol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.ReadLine();</w:t>
      </w:r>
    </w:p>
    <w:p w14:paraId="42C96BC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switch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(RomanNumeral)</w:t>
      </w:r>
    </w:p>
    <w:p w14:paraId="7020A35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cs="Arial Narrow"/>
          <w:sz w:val="24"/>
          <w:szCs w:val="24"/>
          <w:lang w:val="en-US" w:eastAsia="ru-RU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{</w:t>
      </w:r>
    </w:p>
    <w:p w14:paraId="5363B06F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cs="Arial Narrow"/>
          <w:sz w:val="24"/>
          <w:szCs w:val="24"/>
          <w:lang w:val="en-US" w:eastAsia="ru-RU"/>
        </w:rPr>
        <w:t xml:space="preserve">           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cas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XII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:</w:t>
      </w:r>
    </w:p>
    <w:p w14:paraId="189B8E1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Consol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.Write(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Север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);</w:t>
      </w:r>
    </w:p>
    <w:p w14:paraId="0F2DA73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break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;</w:t>
      </w:r>
    </w:p>
    <w:p w14:paraId="3C98FEE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cas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III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:</w:t>
      </w:r>
    </w:p>
    <w:p w14:paraId="6AE4B51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Consol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.Write(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Восток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);</w:t>
      </w:r>
    </w:p>
    <w:p w14:paraId="2BB4E6D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break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;</w:t>
      </w:r>
    </w:p>
    <w:p w14:paraId="6C3D14A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cas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VI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:</w:t>
      </w:r>
    </w:p>
    <w:p w14:paraId="286D61A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Consol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.Write(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Юг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);</w:t>
      </w:r>
    </w:p>
    <w:p w14:paraId="6329ED7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break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;</w:t>
      </w:r>
    </w:p>
    <w:p w14:paraId="2CC3A4C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cas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IX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:</w:t>
      </w:r>
    </w:p>
    <w:p w14:paraId="41E57A6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Consol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.Write(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Запад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);</w:t>
      </w:r>
    </w:p>
    <w:p w14:paraId="23FA08F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break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;</w:t>
      </w:r>
    </w:p>
    <w:p w14:paraId="1B15691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cas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I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:</w:t>
      </w:r>
    </w:p>
    <w:p w14:paraId="4BCAEC2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Consol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.Write(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Север-Северо-Восток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);</w:t>
      </w:r>
    </w:p>
    <w:p w14:paraId="2DC18B7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break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;</w:t>
      </w:r>
    </w:p>
    <w:p w14:paraId="280430E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cas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II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:</w:t>
      </w:r>
    </w:p>
    <w:p w14:paraId="557CAFA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Consol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.Write(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Северо-Восток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);</w:t>
      </w:r>
    </w:p>
    <w:p w14:paraId="2E5F45D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break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;</w:t>
      </w:r>
    </w:p>
    <w:p w14:paraId="2658962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cas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IV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:</w:t>
      </w:r>
    </w:p>
    <w:p w14:paraId="64B676C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Consol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.Write(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Юго-Восток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);</w:t>
      </w:r>
    </w:p>
    <w:p w14:paraId="055D517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break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;</w:t>
      </w:r>
    </w:p>
    <w:p w14:paraId="1C5E4DF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</w:p>
    <w:p w14:paraId="6B39679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cas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V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:</w:t>
      </w:r>
    </w:p>
    <w:p w14:paraId="59CC7C3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Consol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.Write(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Юг-Юго-Восток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);</w:t>
      </w:r>
    </w:p>
    <w:p w14:paraId="21B8428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break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;</w:t>
      </w:r>
    </w:p>
    <w:p w14:paraId="353674B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cas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VII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:</w:t>
      </w:r>
    </w:p>
    <w:p w14:paraId="773BFF1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Consol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.Write(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Юг-Юго-Запад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);</w:t>
      </w:r>
    </w:p>
    <w:p w14:paraId="630AED4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break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;</w:t>
      </w:r>
    </w:p>
    <w:p w14:paraId="693F7AD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cas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VIII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:</w:t>
      </w:r>
    </w:p>
    <w:p w14:paraId="2449CFF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Consol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.Write(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Юго-Запад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);</w:t>
      </w:r>
    </w:p>
    <w:p w14:paraId="0E4CD6D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break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;</w:t>
      </w:r>
    </w:p>
    <w:p w14:paraId="478525D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cas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X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:</w:t>
      </w:r>
    </w:p>
    <w:p w14:paraId="7C6B0D5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Consol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.Write(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Северо-Запад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);</w:t>
      </w:r>
    </w:p>
    <w:p w14:paraId="28B8742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break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;</w:t>
      </w:r>
    </w:p>
    <w:p w14:paraId="5E0EA50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cas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XI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:</w:t>
      </w:r>
    </w:p>
    <w:p w14:paraId="4DECEC2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Consol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.Write(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Север-Северо-Запад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);</w:t>
      </w:r>
    </w:p>
    <w:p w14:paraId="42E15B6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break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;</w:t>
      </w:r>
    </w:p>
    <w:p w14:paraId="77885D4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default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:</w:t>
      </w:r>
    </w:p>
    <w:p w14:paraId="2D05B36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Consol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.Write(</w:t>
      </w:r>
      <w:r>
        <w:rPr>
          <w:rFonts w:hint="default" w:ascii="Arial Narrow" w:hAnsi="Arial Narrow" w:eastAsia="Cascadia Mono" w:cs="Arial Narrow"/>
          <w:color w:val="A31515"/>
          <w:sz w:val="24"/>
          <w:szCs w:val="24"/>
          <w:highlight w:val="white"/>
        </w:rPr>
        <w:t>"Неверный символ"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);</w:t>
      </w:r>
    </w:p>
    <w:p w14:paraId="54984B3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        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break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;</w:t>
      </w:r>
    </w:p>
    <w:p w14:paraId="3593FA8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}</w:t>
      </w:r>
    </w:p>
    <w:p w14:paraId="2D2A617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    </w:t>
      </w:r>
      <w:r>
        <w:rPr>
          <w:rFonts w:hint="default" w:ascii="Arial Narrow" w:hAnsi="Arial Narrow" w:eastAsia="Cascadia Mono" w:cs="Arial Narrow"/>
          <w:color w:val="2B91AF"/>
          <w:sz w:val="24"/>
          <w:szCs w:val="24"/>
          <w:highlight w:val="white"/>
        </w:rPr>
        <w:t>Consol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.ReadKey(</w:t>
      </w:r>
      <w:r>
        <w:rPr>
          <w:rFonts w:hint="default" w:ascii="Arial Narrow" w:hAnsi="Arial Narrow" w:eastAsia="Cascadia Mono" w:cs="Arial Narrow"/>
          <w:color w:val="0000FF"/>
          <w:sz w:val="24"/>
          <w:szCs w:val="24"/>
          <w:highlight w:val="white"/>
        </w:rPr>
        <w:t>true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);</w:t>
      </w:r>
    </w:p>
    <w:p w14:paraId="3856EB0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 xml:space="preserve">        }</w:t>
      </w:r>
    </w:p>
    <w:p w14:paraId="561A0FF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</w:rPr>
        <w:t>}</w:t>
      </w:r>
    </w:p>
    <w:p w14:paraId="0959317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firstLine="300" w:firstLineChars="125"/>
        <w:jc w:val="both"/>
        <w:textAlignment w:val="auto"/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  <w:lang w:val="en-US"/>
        </w:rPr>
      </w:pP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  <w:lang w:val="ru-RU"/>
        </w:rPr>
        <w:t xml:space="preserve"> </w:t>
      </w:r>
      <w:r>
        <w:rPr>
          <w:rFonts w:hint="default" w:ascii="Arial Narrow" w:hAnsi="Arial Narrow" w:eastAsia="Cascadia Mono" w:cs="Arial Narrow"/>
          <w:color w:val="000000"/>
          <w:sz w:val="24"/>
          <w:szCs w:val="24"/>
          <w:highlight w:val="white"/>
          <w:lang w:val="en-US"/>
        </w:rPr>
        <w:t>}</w:t>
      </w:r>
    </w:p>
    <w:p w14:paraId="7247BF3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firstLine="237" w:firstLineChars="125"/>
        <w:jc w:val="left"/>
        <w:textAlignment w:val="auto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4C95136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firstLine="237" w:firstLineChars="125"/>
        <w:jc w:val="left"/>
        <w:textAlignment w:val="auto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6CF7AA6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firstLine="237" w:firstLineChars="125"/>
        <w:jc w:val="left"/>
        <w:textAlignment w:val="auto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21D323B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firstLine="237" w:firstLineChars="125"/>
        <w:jc w:val="left"/>
        <w:textAlignment w:val="auto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7FBCDF7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firstLine="237" w:firstLineChars="125"/>
        <w:jc w:val="left"/>
        <w:textAlignment w:val="auto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46F7DA4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ind w:firstLine="237" w:firstLineChars="125"/>
        <w:jc w:val="left"/>
        <w:textAlignment w:val="auto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324CDDF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360" w:lineRule="auto"/>
        <w:jc w:val="left"/>
        <w:textAlignment w:val="auto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30DA379">
      <w:pPr>
        <w:pStyle w:val="4"/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20" w:leftChars="0" w:firstLine="350" w:firstLineChars="125"/>
        <w:textAlignment w:val="auto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Расчёт тестовых примеров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на ПК</w:t>
      </w:r>
    </w:p>
    <w:p w14:paraId="79C76CF3">
      <w:pPr>
        <w:pStyle w:val="4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60" w:line="360" w:lineRule="auto"/>
        <w:ind w:firstLine="350" w:firstLineChars="125"/>
        <w:contextualSpacing/>
        <w:jc w:val="center"/>
        <w:textAlignment w:val="auto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</w:p>
    <w:p w14:paraId="1E144527">
      <w:pPr>
        <w:pStyle w:val="4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75" w:firstLineChars="125"/>
        <w:jc w:val="center"/>
        <w:textAlignment w:val="auto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drawing>
          <wp:inline distT="0" distB="0" distL="114300" distR="114300">
            <wp:extent cx="5295900" cy="933450"/>
            <wp:effectExtent l="0" t="0" r="0" b="0"/>
            <wp:docPr id="2" name="Изображение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C8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исунок 6.1 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Р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1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.</w:t>
      </w:r>
    </w:p>
    <w:p w14:paraId="71D3143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75" w:firstLineChars="125"/>
        <w:jc w:val="center"/>
        <w:textAlignment w:val="auto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276850" cy="1085850"/>
            <wp:effectExtent l="0" t="0" r="0" b="0"/>
            <wp:docPr id="3" name="Изображение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F21E44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350" w:firstLineChars="125"/>
        <w:jc w:val="center"/>
        <w:textAlignment w:val="auto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2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>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2.</w:t>
      </w:r>
    </w:p>
    <w:p w14:paraId="10378641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275" w:firstLineChars="125"/>
        <w:jc w:val="center"/>
        <w:textAlignment w:val="auto"/>
      </w:pPr>
      <w:r>
        <w:drawing>
          <wp:inline distT="0" distB="0" distL="114300" distR="114300">
            <wp:extent cx="5248275" cy="819150"/>
            <wp:effectExtent l="0" t="0" r="9525" b="0"/>
            <wp:docPr id="4" name="Изображение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7106E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350" w:firstLineChars="125"/>
        <w:jc w:val="center"/>
        <w:textAlignment w:val="auto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3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3.</w:t>
      </w:r>
    </w:p>
    <w:p w14:paraId="39C8E103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275" w:firstLineChars="125"/>
        <w:jc w:val="center"/>
        <w:textAlignment w:val="auto"/>
      </w:pPr>
      <w:r>
        <w:drawing>
          <wp:inline distT="0" distB="0" distL="114300" distR="114300">
            <wp:extent cx="5257800" cy="952500"/>
            <wp:effectExtent l="0" t="0" r="0" b="0"/>
            <wp:docPr id="6" name="Изображение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E97EA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350" w:firstLineChars="125"/>
        <w:jc w:val="center"/>
        <w:textAlignment w:val="auto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4.</w:t>
      </w:r>
    </w:p>
    <w:p w14:paraId="155BBC53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275" w:firstLineChars="125"/>
        <w:jc w:val="center"/>
        <w:textAlignment w:val="auto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191125" cy="876300"/>
            <wp:effectExtent l="0" t="0" r="9525" b="0"/>
            <wp:docPr id="7" name="Изображение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Изображение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B8A4B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350" w:firstLineChars="125"/>
        <w:jc w:val="center"/>
        <w:textAlignment w:val="auto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5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5.</w:t>
      </w:r>
    </w:p>
    <w:p w14:paraId="1ABD80C5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350" w:firstLineChars="125"/>
        <w:jc w:val="center"/>
        <w:textAlignment w:val="auto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</w:p>
    <w:p w14:paraId="07CC4FCA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275" w:firstLineChars="125"/>
        <w:jc w:val="center"/>
        <w:textAlignment w:val="auto"/>
      </w:pPr>
      <w:r>
        <w:drawing>
          <wp:inline distT="0" distB="0" distL="114300" distR="114300">
            <wp:extent cx="5334000" cy="838200"/>
            <wp:effectExtent l="0" t="0" r="0" b="0"/>
            <wp:docPr id="8" name="Изображение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Изображение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298FC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350" w:firstLineChars="125"/>
        <w:jc w:val="center"/>
        <w:textAlignment w:val="auto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6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6.</w:t>
      </w:r>
    </w:p>
    <w:p w14:paraId="3EE6FFE7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275" w:firstLineChars="125"/>
        <w:jc w:val="center"/>
        <w:textAlignment w:val="auto"/>
      </w:pPr>
      <w:r>
        <w:drawing>
          <wp:inline distT="0" distB="0" distL="114300" distR="114300">
            <wp:extent cx="5257800" cy="1028700"/>
            <wp:effectExtent l="0" t="0" r="0" b="0"/>
            <wp:docPr id="9" name="Изображение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Изображение 1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A91C3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350" w:firstLineChars="125"/>
        <w:jc w:val="center"/>
        <w:textAlignment w:val="auto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7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7.</w:t>
      </w:r>
    </w:p>
    <w:p w14:paraId="55B464A1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275" w:firstLineChars="125"/>
        <w:jc w:val="center"/>
        <w:textAlignment w:val="auto"/>
      </w:pPr>
      <w:r>
        <w:drawing>
          <wp:inline distT="0" distB="0" distL="114300" distR="114300">
            <wp:extent cx="5200650" cy="895350"/>
            <wp:effectExtent l="0" t="0" r="0" b="0"/>
            <wp:docPr id="10" name="Изображение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 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55DFF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350" w:firstLineChars="125"/>
        <w:jc w:val="center"/>
        <w:textAlignment w:val="auto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8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8.</w:t>
      </w:r>
    </w:p>
    <w:p w14:paraId="06663828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275" w:firstLineChars="125"/>
        <w:jc w:val="center"/>
        <w:textAlignment w:val="auto"/>
      </w:pPr>
      <w:r>
        <w:drawing>
          <wp:inline distT="0" distB="0" distL="114300" distR="114300">
            <wp:extent cx="5238750" cy="819150"/>
            <wp:effectExtent l="0" t="0" r="0" b="0"/>
            <wp:docPr id="11" name="Изображение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6B67A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350" w:firstLineChars="125"/>
        <w:jc w:val="center"/>
        <w:textAlignment w:val="auto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9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9.</w:t>
      </w:r>
    </w:p>
    <w:p w14:paraId="0AE5B0BE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275" w:firstLineChars="125"/>
        <w:jc w:val="center"/>
        <w:textAlignment w:val="auto"/>
      </w:pPr>
      <w:r>
        <w:drawing>
          <wp:inline distT="0" distB="0" distL="114300" distR="114300">
            <wp:extent cx="5229225" cy="857250"/>
            <wp:effectExtent l="0" t="0" r="9525" b="0"/>
            <wp:docPr id="12" name="Изображение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Изображение 1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0E405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350" w:firstLineChars="125"/>
        <w:jc w:val="center"/>
        <w:textAlignment w:val="auto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0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Р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10.</w:t>
      </w:r>
    </w:p>
    <w:p w14:paraId="33F5BED5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350" w:firstLineChars="125"/>
        <w:jc w:val="center"/>
        <w:textAlignment w:val="auto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drawing>
          <wp:inline distT="0" distB="0" distL="114300" distR="114300">
            <wp:extent cx="5305425" cy="781050"/>
            <wp:effectExtent l="0" t="0" r="9525" b="0"/>
            <wp:docPr id="13" name="Изображение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Изображение 1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F600B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350" w:firstLineChars="125"/>
        <w:jc w:val="center"/>
        <w:textAlignment w:val="auto"/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1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11.</w:t>
      </w:r>
    </w:p>
    <w:p w14:paraId="09B4D808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275" w:firstLineChars="125"/>
        <w:jc w:val="center"/>
        <w:textAlignment w:val="auto"/>
      </w:pPr>
      <w:r>
        <w:drawing>
          <wp:inline distT="0" distB="0" distL="114300" distR="114300">
            <wp:extent cx="5362575" cy="857250"/>
            <wp:effectExtent l="0" t="0" r="9525" b="0"/>
            <wp:docPr id="14" name="Изображение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 1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7B7427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350" w:firstLineChars="125"/>
        <w:jc w:val="center"/>
        <w:textAlignment w:val="auto"/>
        <w:rPr>
          <w:rFonts w:hint="default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2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Р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асчёт тестового примера 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eastAsia="ru-RU"/>
        </w:rPr>
        <w:t>№</w:t>
      </w:r>
      <w:r>
        <w:rPr>
          <w:rFonts w:hint="default" w:ascii="Times New Roman" w:hAnsi="Times New Roman" w:cs="Times New Roman"/>
          <w:sz w:val="28"/>
          <w:szCs w:val="28"/>
          <w:highlight w:val="none"/>
          <w:lang w:val="en-US" w:eastAsia="ru-RU"/>
        </w:rPr>
        <w:t>12.</w:t>
      </w:r>
      <w:bookmarkStart w:id="0" w:name="_GoBack"/>
      <w:bookmarkEnd w:id="0"/>
    </w:p>
    <w:p w14:paraId="7078485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textAlignment w:val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7. Вывод по работе </w:t>
      </w:r>
    </w:p>
    <w:p w14:paraId="7824D72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350" w:firstLineChars="125"/>
        <w:jc w:val="both"/>
        <w:textAlignment w:val="auto"/>
        <w:rPr>
          <w:rFonts w:hint="default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>Был реш</w:t>
      </w:r>
      <w:r>
        <w:rPr>
          <w:rFonts w:ascii="Times New Roman" w:hAnsi="Times New Roman" w:cs="Times New Roman"/>
          <w:sz w:val="28"/>
          <w:szCs w:val="28"/>
          <w:lang w:val="ru-RU"/>
        </w:rPr>
        <w:t>ё</w:t>
      </w:r>
      <w:r>
        <w:rPr>
          <w:rFonts w:ascii="Times New Roman" w:hAnsi="Times New Roman" w:cs="Times New Roman"/>
          <w:sz w:val="28"/>
          <w:szCs w:val="28"/>
        </w:rPr>
        <w:t xml:space="preserve">н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0A712081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 w:firstLine="275" w:firstLineChars="125"/>
        <w:jc w:val="both"/>
        <w:textAlignment w:val="auto"/>
        <w:rPr>
          <w:rFonts w:hint="default"/>
          <w:lang w:val="en-US" w:eastAsia="ru-RU"/>
        </w:rPr>
      </w:pPr>
    </w:p>
    <w:p w14:paraId="142140E4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350" w:firstLineChars="125"/>
        <w:jc w:val="both"/>
        <w:textAlignment w:val="auto"/>
        <w:rPr>
          <w:rFonts w:hint="default"/>
          <w:sz w:val="28"/>
          <w:szCs w:val="28"/>
          <w:highlight w:val="none"/>
          <w:lang w:val="ru-RU" w:eastAsia="ru-RU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Cascadia Mono">
    <w:panose1 w:val="020B0609020000020004"/>
    <w:charset w:val="CC"/>
    <w:family w:val="auto"/>
    <w:pitch w:val="default"/>
    <w:sig w:usb0="A10002FF" w:usb1="4000F9FB" w:usb2="00040000" w:usb3="00000000" w:csb0="6000019F" w:csb1="DFD70000"/>
  </w:font>
  <w:font w:name="Arial Narrow">
    <w:panose1 w:val="020B0606020202030204"/>
    <w:charset w:val="00"/>
    <w:family w:val="auto"/>
    <w:pitch w:val="default"/>
    <w:sig w:usb0="00000287" w:usb1="00000800" w:usb2="00000000" w:usb3="00000000" w:csb0="2000009F" w:csb1="DFD70000"/>
  </w:font>
  <w:font w:name="Bahnschrift">
    <w:panose1 w:val="020B0502040204020203"/>
    <w:charset w:val="00"/>
    <w:family w:val="auto"/>
    <w:pitch w:val="default"/>
    <w:sig w:usb0="A00002C7" w:usb1="00000002" w:usb2="00000000" w:usb3="00000000" w:csb0="2000019F" w:csb1="00000000"/>
  </w:font>
  <w:font w:name="Bahnschrift Light">
    <w:panose1 w:val="020B0502040204020203"/>
    <w:charset w:val="00"/>
    <w:family w:val="auto"/>
    <w:pitch w:val="default"/>
    <w:sig w:usb0="A00002C7" w:usb1="00000002" w:usb2="00000000" w:usb3="00000000" w:csb0="2000019F" w:csb1="00000000"/>
  </w:font>
  <w:font w:name="Bahnschrift Light Condensed">
    <w:panose1 w:val="020B0502040204020203"/>
    <w:charset w:val="00"/>
    <w:family w:val="auto"/>
    <w:pitch w:val="default"/>
    <w:sig w:usb0="A00002C7" w:usb1="00000002" w:usb2="00000000" w:usb3="00000000" w:csb0="2000019F" w:csb1="00000000"/>
  </w:font>
  <w:font w:name="Arial Black">
    <w:panose1 w:val="020B0A04020102020204"/>
    <w:charset w:val="00"/>
    <w:family w:val="auto"/>
    <w:pitch w:val="default"/>
    <w:sig w:usb0="A00002AF" w:usb1="400078FB" w:usb2="00000000" w:usb3="00000000" w:csb0="600000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1A64A23"/>
    <w:multiLevelType w:val="singleLevel"/>
    <w:tmpl w:val="C1A64A23"/>
    <w:lvl w:ilvl="0" w:tentative="0">
      <w:start w:val="1"/>
      <w:numFmt w:val="decimal"/>
      <w:suff w:val="space"/>
      <w:lvlText w:val="%1."/>
      <w:lvlJc w:val="left"/>
      <w:pPr>
        <w:ind w:left="220"/>
      </w:pPr>
      <w:rPr>
        <w:rFonts w:hint="default" w:ascii="Times New Roman" w:hAnsi="Times New Roman" w:cs="Times New Roman"/>
        <w:b/>
        <w:bCs/>
        <w:sz w:val="28"/>
        <w:szCs w:val="28"/>
      </w:rPr>
    </w:lvl>
  </w:abstractNum>
  <w:abstractNum w:abstractNumId="1">
    <w:nsid w:val="DF4B57F7"/>
    <w:multiLevelType w:val="singleLevel"/>
    <w:tmpl w:val="DF4B57F7"/>
    <w:lvl w:ilvl="0" w:tentative="0">
      <w:start w:val="1"/>
      <w:numFmt w:val="decimal"/>
      <w:suff w:val="space"/>
      <w:lvlText w:val="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708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90C01"/>
    <w:rsid w:val="000E32E3"/>
    <w:rsid w:val="002D68DD"/>
    <w:rsid w:val="004B632A"/>
    <w:rsid w:val="005153D8"/>
    <w:rsid w:val="0077386C"/>
    <w:rsid w:val="008E6780"/>
    <w:rsid w:val="0093615A"/>
    <w:rsid w:val="009572AC"/>
    <w:rsid w:val="009B03A5"/>
    <w:rsid w:val="009E3F7E"/>
    <w:rsid w:val="00B8340F"/>
    <w:rsid w:val="00C45155"/>
    <w:rsid w:val="00D26FD7"/>
    <w:rsid w:val="00D5297C"/>
    <w:rsid w:val="00FB1095"/>
    <w:rsid w:val="07F93D6D"/>
    <w:rsid w:val="0E1B6AD8"/>
    <w:rsid w:val="13344EB6"/>
    <w:rsid w:val="2EF017C2"/>
    <w:rsid w:val="398E4E00"/>
    <w:rsid w:val="3B9F3F98"/>
    <w:rsid w:val="3FEB24E1"/>
    <w:rsid w:val="4AF75DDB"/>
    <w:rsid w:val="4CB86BCC"/>
    <w:rsid w:val="53322053"/>
    <w:rsid w:val="7B674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90</Words>
  <Characters>514</Characters>
  <Lines>4</Lines>
  <Paragraphs>1</Paragraphs>
  <TotalTime>7</TotalTime>
  <ScaleCrop>false</ScaleCrop>
  <LinksUpToDate>false</LinksUpToDate>
  <CharactersWithSpaces>603</CharactersWithSpaces>
  <Application>WPS Office_12.2.0.198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13T05:17:00Z</dcterms:created>
  <dc:creator>Е.П. Балакина</dc:creator>
  <cp:lastModifiedBy>Дима</cp:lastModifiedBy>
  <dcterms:modified xsi:type="dcterms:W3CDTF">2025-02-28T14:25:17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805</vt:lpwstr>
  </property>
  <property fmtid="{D5CDD505-2E9C-101B-9397-08002B2CF9AE}" pid="3" name="ICV">
    <vt:lpwstr>0AB0DB53B1554FFFA5A79D9AFDCA74E7_13</vt:lpwstr>
  </property>
</Properties>
</file>